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4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9527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-19050" y="971550"/>
            <a:ext cx="9144000" cy="9144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3  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法</a:t>
            </a:r>
            <a:endParaRPr lang="en-US" altLang="zh-CN" sz="4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248151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152404" y="626566"/>
            <a:ext cx="868949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阅读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材料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知道对于二次三项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样的完全平方式，可以用公式将它分解成（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，但是对于二次三项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2ax-3a²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不能直接应用完全平方公式了， 我们可以采用如下的办法：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2ax-3a²=x²+2ax+a²-a²-3a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-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(x+3a)(x-a)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用上述方法把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a+1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zh-CN" altLang="pt-B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pt-BR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-8a+15= a²-8a+16-16+15</a:t>
            </a:r>
          </a:p>
          <a:p>
            <a:pPr indent="457200">
              <a:lnSpc>
                <a:spcPct val="150000"/>
              </a:lnSpc>
            </a:pPr>
            <a:r>
              <a:rPr lang="pt-BR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=</a:t>
            </a:r>
            <a:r>
              <a:rPr lang="zh-CN" altLang="pt-BR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4</a:t>
            </a:r>
            <a:r>
              <a:rPr lang="zh-CN" altLang="pt-BR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-1</a:t>
            </a:r>
          </a:p>
          <a:p>
            <a:pPr indent="457200">
              <a:lnSpc>
                <a:spcPct val="150000"/>
              </a:lnSpc>
            </a:pPr>
            <a:r>
              <a:rPr lang="pt-BR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=</a:t>
            </a:r>
            <a:r>
              <a:rPr lang="zh-CN" altLang="pt-BR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3</a:t>
            </a:r>
            <a:r>
              <a:rPr lang="zh-CN" altLang="pt-BR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pt-BR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5</a:t>
            </a:r>
            <a:r>
              <a:rPr lang="zh-CN" altLang="pt-BR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04800" y="819150"/>
            <a:ext cx="5791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+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2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完全平方式，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．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 +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2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完全平方式，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±2×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-9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9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74417" y="971552"/>
            <a:ext cx="86106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二次三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﹣4x+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因式是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求另一个因式以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设另一个因式为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得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2﹣4x+m=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﹣4x+m=x²+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+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3n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=-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=3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=﹣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=﹣21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另一个因式为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﹣7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21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81058" y="895350"/>
            <a:ext cx="800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式子中是完全平方式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². 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各式中能用完全平方公式进行因式分解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481562" y="10477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248404" y="2673521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152404" y="895350"/>
            <a:ext cx="80997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多项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公因式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的结果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     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562604" y="10477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181601" y="26479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文本框 16"/>
          <p:cNvSpPr txBox="1"/>
          <p:nvPr/>
        </p:nvSpPr>
        <p:spPr>
          <a:xfrm>
            <a:off x="381004" y="631073"/>
            <a:ext cx="810758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下列各式因式分解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16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4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(4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 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2)(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 ²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y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0" y="514352"/>
            <a:ext cx="8686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想运用完全平方公式分解因式，必须紧扣完全平方公式的特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左边是三项式，其中首末两项分别是两个数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两个式子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完全平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两个项的符号相同，中间一项是这两个数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两个式子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积的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符号正负均可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右边是两个数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两个式子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者差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中间的乘积项与首末两项符号相同时，是和的平方；反之，则是差的平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的一般步骤：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“提”，先看多项式各项，有就提出来；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“套”，尝试用乘法公式来分解；</a:t>
            </a:r>
          </a:p>
          <a:p>
            <a:pPr indent="457200">
              <a:lnSpc>
                <a:spcPct val="20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“查”，因式分解必须进行到不能再分解为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7924800" y="1355514"/>
            <a:ext cx="228600" cy="527477"/>
          </a:xfrm>
          <a:prstGeom prst="round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85800" y="83183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把下列多项式因式分解，结果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b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b)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 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把代数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，结果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(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 ²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(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5029200" y="83705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6039804" y="2892964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09600" y="686635"/>
            <a:ext cx="7924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完全平方式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完全平方式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下列各式因式分解：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 ³b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a ²b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ab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b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 ²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) ²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 ² (a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＝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 ² (a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×a×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²)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＝－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 ² (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.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4724400" y="674642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7"/>
          <p:cNvSpPr txBox="1"/>
          <p:nvPr/>
        </p:nvSpPr>
        <p:spPr>
          <a:xfrm>
            <a:off x="4405196" y="1073321"/>
            <a:ext cx="47160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±4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74417" y="688107"/>
            <a:ext cx="8610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思考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×2×3×4+1=25=5 ²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      2×3×4×5+1=121=11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,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×4×5×6+1=361=19 ²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      4×5×6×7+1=841=29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…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以上几个等式中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得出什么结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证明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四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连续自然数的积与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和是一个整数的完全平方数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最小的自然数是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,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这四个自然数的积与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和可以表示为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(n+1)(n+2)(n+3)+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(n+3)(n+1)(n+2)+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²+3n)(n ²+3n+2)+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²+3n) ²+2(n ²+3n)+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²+3n+1) ²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120311" y="1193251"/>
            <a:ext cx="7614903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249914" y="2630395"/>
            <a:ext cx="7467600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8136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609600" y="122461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649969" y="2701262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62004" y="1285685"/>
            <a:ext cx="81444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完完全平方式、全完全平方公式的特点，会用完全平方公式分解因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67255" y="2781069"/>
            <a:ext cx="586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逆用乘法公式的过程中发展逆向思维的意识和能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841729"/>
            <a:ext cx="8077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是完全平方式的是（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 -x+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+ x²	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xy+1	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2a-1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照完全平方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±2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=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±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表：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矩形 6"/>
          <p:cNvSpPr/>
          <p:nvPr/>
        </p:nvSpPr>
        <p:spPr>
          <a:xfrm>
            <a:off x="4009695" y="926134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239623" y="2333314"/>
          <a:ext cx="5465981" cy="2439378"/>
        </p:xfrm>
        <a:graphic>
          <a:graphicData uri="http://schemas.openxmlformats.org/drawingml/2006/table">
            <a:tbl>
              <a:tblPr firstRow="1" firstCol="1" bandRow="1"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2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±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a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²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x</a:t>
                      </a:r>
                      <a:r>
                        <a:rPr lang="zh-CN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²＋</a:t>
                      </a:r>
                      <a:r>
                        <a:rPr lang="fr-FR" sz="16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4x+9</a:t>
                      </a:r>
                      <a:endParaRPr lang="zh-CN" sz="16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x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fr-FR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4x+3</a:t>
                      </a:r>
                      <a:r>
                        <a:rPr lang="zh-CN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）²</a:t>
                      </a:r>
                      <a:endParaRPr lang="zh-CN" sz="16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0861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½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（½－</a:t>
                      </a: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）²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4815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＋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endParaRPr lang="zh-CN" sz="16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）²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6942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a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＋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b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²－</a:t>
                      </a:r>
                      <a:r>
                        <a:rPr lang="fr-FR" sz="16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ab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a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kern="10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5b</a:t>
                      </a:r>
                      <a:endParaRPr lang="zh-CN" sz="1600" kern="10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2a</a:t>
                      </a: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fr-FR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5b</a:t>
                      </a:r>
                      <a:r>
                        <a:rPr lang="zh-CN" sz="1600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）²</a:t>
                      </a:r>
                      <a:endParaRPr lang="zh-CN" sz="1600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3359258" y="2714314"/>
            <a:ext cx="831742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419600" y="2714314"/>
            <a:ext cx="710184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57000" y="2714314"/>
            <a:ext cx="1080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289221" y="3171514"/>
            <a:ext cx="9144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43400" y="3171514"/>
            <a:ext cx="792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450400" y="3171514"/>
            <a:ext cx="1044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411621" y="3704914"/>
            <a:ext cx="792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337784" y="3704914"/>
            <a:ext cx="792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414400" y="3704914"/>
            <a:ext cx="1152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08263" y="4162114"/>
            <a:ext cx="895358" cy="369332"/>
          </a:xfrm>
          <a:prstGeom prst="rect">
            <a:avLst/>
          </a:prstGeom>
          <a:solidFill>
            <a:srgbClr val="F6F6F6"/>
          </a:solidFill>
        </p:spPr>
        <p:txBody>
          <a:bodyPr wrap="square"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341072" y="4162114"/>
            <a:ext cx="792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414400" y="4173783"/>
            <a:ext cx="1116000" cy="369332"/>
          </a:xfrm>
          <a:prstGeom prst="rect">
            <a:avLst/>
          </a:prstGeom>
          <a:solidFill>
            <a:srgbClr val="F6F6F6"/>
          </a:solidFill>
        </p:spPr>
        <p:txBody>
          <a:bodyPr rtlCol="0" anchor="ctr">
            <a:spAutoFit/>
          </a:bodyPr>
          <a:lstStyle/>
          <a:p>
            <a:pPr algn="ctr"/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1708150" y="12763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3352800" imgH="8534400" progId="Equation.DSMT4">
                  <p:embed/>
                </p:oleObj>
              </mc:Choice>
              <mc:Fallback>
                <p:oleObj name="Equation" r:id="rId5" imgW="3352800" imgH="8534400" progId="Equation.DSMT4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8150" y="12763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696680" y="3147886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3352800" imgH="8534400" progId="Equation.DSMT4">
                  <p:embed/>
                </p:oleObj>
              </mc:Choice>
              <mc:Fallback>
                <p:oleObj name="Equation" r:id="rId7" imgW="3352800" imgH="8534400" progId="Equation.DSMT4">
                  <p:embed/>
                  <p:pic>
                    <p:nvPicPr>
                      <p:cNvPr id="0" name="图片 20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6680" y="3147886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533400" y="742952"/>
            <a:ext cx="8458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事实上，把乘法公式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平方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²=a²+2ab+b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-b)²=a²-2ab+b²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过来，就得到因式分解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全平方公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2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+2ab+b²=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-2ab+b²=(a-b)²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形如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式子称为完全平方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因式分解与整式乘法的关系，把乘法的公式反过来，我们就可以用乘法公式把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些多项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，这种因式分解的方法叫做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1079617" y="3105150"/>
            <a:ext cx="4254387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1306744" y="3058079"/>
            <a:ext cx="22098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b+b²</a:t>
            </a:r>
            <a:r>
              <a:rPr lang="zh-CN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15004" y="3842594"/>
            <a:ext cx="1299793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式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491359" y="1083212"/>
            <a:ext cx="770498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把下列完全平方式因式分解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9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x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9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+2×7x+7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7) ²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[(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-3] ²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=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+n-3)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66750"/>
            <a:ext cx="5486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下列各式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x²+6axy+3ay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   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²+4xy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s-E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s-E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x²+6axy+3ay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a(x²+2xy+y²)</a:t>
            </a:r>
          </a:p>
          <a:p>
            <a:pPr indent="457200">
              <a:lnSpc>
                <a:spcPct val="150000"/>
              </a:lnSpc>
            </a:pP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=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a(x+y) ²</a:t>
            </a:r>
          </a:p>
          <a:p>
            <a:pPr indent="457200">
              <a:lnSpc>
                <a:spcPct val="150000"/>
              </a:lnSpc>
            </a:pPr>
            <a:r>
              <a:rPr lang="zh-CN" altLang="es-E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（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s-E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²+4xy </a:t>
            </a:r>
            <a:endParaRPr lang="en-US" altLang="zh-CN" sz="16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(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4y²-4xy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=-(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-4xy+4y²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[(x²-2•x•2y+(2y) ²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]</a:t>
            </a:r>
          </a:p>
          <a:p>
            <a:pPr indent="457200">
              <a:lnSpc>
                <a:spcPct val="150000"/>
              </a:lnSpc>
            </a:pP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s-E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-(x-2y) </a:t>
            </a:r>
            <a:r>
              <a:rPr lang="es-E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/>
        </p:nvGrpSpPr>
        <p:grpSpPr>
          <a:xfrm>
            <a:off x="491355" y="1018730"/>
            <a:ext cx="8153400" cy="3000821"/>
            <a:chOff x="491354" y="1018729"/>
            <a:chExt cx="8153400" cy="3000820"/>
          </a:xfrm>
        </p:grpSpPr>
        <p:sp>
          <p:nvSpPr>
            <p:cNvPr id="8" name="PA_文本框 6"/>
            <p:cNvSpPr txBox="1"/>
            <p:nvPr>
              <p:custDataLst>
                <p:tags r:id="rId2"/>
              </p:custDataLst>
            </p:nvPr>
          </p:nvSpPr>
          <p:spPr>
            <a:xfrm>
              <a:off x="491354" y="1018729"/>
              <a:ext cx="8153400" cy="300082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3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当多项式的各项含有公因式时，通常先提出这个公因式，然后再进一步因式分解，直至不能再分解为止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首项系数是负数时，应先提出“－”号或整个负数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式分解的一般步骤：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“提”，先看多项式各项，有就提出来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“套”，尝试用乘法公式来分解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；</a:t>
              </a: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“查”，因式分解必须进行到不能再分解为止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9" name="PA_图片 9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6"/>
            <a:stretch>
              <a:fillRect/>
            </a:stretch>
          </p:blipFill>
          <p:spPr>
            <a:xfrm>
              <a:off x="7391400" y="3554849"/>
              <a:ext cx="1209675" cy="438150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1355" y="819151"/>
            <a:ext cx="81534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边，且满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²+b ²+c ²=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+ac+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是说明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+b²+c²=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+bc+a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a²+b²+c²-ab-bc-ac=0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两边同乘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²+2b²+2c²-2ab-2bc-2ac=0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-2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＋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-2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＋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²-2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(a-b)²+(b-c)²+(c-a)²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b=c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152404" y="590550"/>
            <a:ext cx="8689497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阅读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材料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我们知道对于二次三项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样的完全平方式，可以用公式将它分解成（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，但是对于二次三项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2ax-3a²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就不能直接应用完全平方公式了， 我们可以采用如下的办法：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+2ax-3a²=x²+2ax+a²-a²-3a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-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²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(x+3a)(x-a)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这样把二次三项式因式分解的数学方法叫配方法。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这种方法的关键是</a:t>
            </a:r>
            <a:r>
              <a:rPr lang="zh-CN" altLang="en-US" sz="16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用上述方法把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²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a+1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分解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90800" y="3798113"/>
            <a:ext cx="3048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凑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完全平方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7</Words>
  <Application>Microsoft Office PowerPoint</Application>
  <PresentationFormat>全屏显示(16:9)</PresentationFormat>
  <Paragraphs>189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8:11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B3736FD311D49AD82C280FD9149939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